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523" r:id="rId2"/>
    <p:sldId id="526" r:id="rId3"/>
    <p:sldId id="527" r:id="rId4"/>
    <p:sldId id="528" r:id="rId5"/>
    <p:sldId id="529" r:id="rId6"/>
    <p:sldId id="530" r:id="rId7"/>
    <p:sldId id="531" r:id="rId8"/>
    <p:sldId id="532" r:id="rId9"/>
    <p:sldId id="533" r:id="rId10"/>
    <p:sldId id="534" r:id="rId11"/>
    <p:sldId id="535" r:id="rId12"/>
    <p:sldId id="536" r:id="rId13"/>
    <p:sldId id="537" r:id="rId14"/>
    <p:sldId id="538" r:id="rId15"/>
    <p:sldId id="539" r:id="rId16"/>
    <p:sldId id="540" r:id="rId17"/>
    <p:sldId id="520" r:id="rId18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523"/>
            <p14:sldId id="526"/>
            <p14:sldId id="527"/>
            <p14:sldId id="528"/>
            <p14:sldId id="529"/>
            <p14:sldId id="530"/>
            <p14:sldId id="531"/>
            <p14:sldId id="532"/>
            <p14:sldId id="533"/>
            <p14:sldId id="534"/>
            <p14:sldId id="535"/>
            <p14:sldId id="536"/>
            <p14:sldId id="537"/>
            <p14:sldId id="538"/>
            <p14:sldId id="539"/>
            <p14:sldId id="540"/>
            <p14:sldId id="5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8DACA"/>
    <a:srgbClr val="193B1B"/>
    <a:srgbClr val="E6EEE7"/>
    <a:srgbClr val="DFE9E0"/>
    <a:srgbClr val="C7D9A3"/>
    <a:srgbClr val="B1C6CB"/>
    <a:srgbClr val="FEF6F0"/>
    <a:srgbClr val="FBD1AF"/>
    <a:srgbClr val="FAC09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11" autoAdjust="0"/>
    <p:restoredTop sz="94057" autoAdjust="0"/>
  </p:normalViewPr>
  <p:slideViewPr>
    <p:cSldViewPr>
      <p:cViewPr varScale="1">
        <p:scale>
          <a:sx n="94" d="100"/>
          <a:sy n="94" d="100"/>
        </p:scale>
        <p:origin x="278" y="86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78.png"/><Relationship Id="rId3" Type="http://schemas.openxmlformats.org/officeDocument/2006/relationships/notesSlide" Target="../notesSlides/notesSlide10.xml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png"/><Relationship Id="rId1" Type="http://schemas.openxmlformats.org/officeDocument/2006/relationships/vmlDrawing" Target="../drawings/vmlDrawing8.vml"/><Relationship Id="rId11" Type="http://schemas.openxmlformats.org/officeDocument/2006/relationships/oleObject" Target="../embeddings/oleObject28.bin"/><Relationship Id="rId15" Type="http://schemas.openxmlformats.org/officeDocument/2006/relationships/image" Target="../media/image73.png"/><Relationship Id="rId10" Type="http://schemas.openxmlformats.org/officeDocument/2006/relationships/image" Target="../media/image70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7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82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5.wmf"/><Relationship Id="rId12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7.emf"/><Relationship Id="rId5" Type="http://schemas.openxmlformats.org/officeDocument/2006/relationships/image" Target="../media/image79.png"/><Relationship Id="rId10" Type="http://schemas.openxmlformats.org/officeDocument/2006/relationships/image" Target="../media/image80.png"/><Relationship Id="rId4" Type="http://schemas.openxmlformats.org/officeDocument/2006/relationships/image" Target="../media/image11.png"/><Relationship Id="rId9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emf"/><Relationship Id="rId18" Type="http://schemas.openxmlformats.org/officeDocument/2006/relationships/image" Target="../media/image18.emf"/><Relationship Id="rId26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6.wmf"/><Relationship Id="rId12" Type="http://schemas.openxmlformats.org/officeDocument/2006/relationships/image" Target="../media/image12.emf"/><Relationship Id="rId17" Type="http://schemas.openxmlformats.org/officeDocument/2006/relationships/image" Target="../media/image17.emf"/><Relationship Id="rId25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emf"/><Relationship Id="rId20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11" Type="http://schemas.openxmlformats.org/officeDocument/2006/relationships/image" Target="../media/image17.png"/><Relationship Id="rId24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15" Type="http://schemas.openxmlformats.org/officeDocument/2006/relationships/image" Target="../media/image15.emf"/><Relationship Id="rId23" Type="http://schemas.openxmlformats.org/officeDocument/2006/relationships/image" Target="../media/image7.wmf"/><Relationship Id="rId28" Type="http://schemas.openxmlformats.org/officeDocument/2006/relationships/image" Target="../media/image20.png"/><Relationship Id="rId10" Type="http://schemas.openxmlformats.org/officeDocument/2006/relationships/image" Target="../media/image16.png"/><Relationship Id="rId19" Type="http://schemas.openxmlformats.org/officeDocument/2006/relationships/image" Target="../media/image19.emf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14.emf"/><Relationship Id="rId22" Type="http://schemas.openxmlformats.org/officeDocument/2006/relationships/oleObject" Target="../embeddings/oleObject2.bin"/><Relationship Id="rId27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1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Relationship Id="rId9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2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e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5.emf"/><Relationship Id="rId15" Type="http://schemas.openxmlformats.org/officeDocument/2006/relationships/image" Target="../media/image31.png"/><Relationship Id="rId10" Type="http://schemas.openxmlformats.org/officeDocument/2006/relationships/image" Target="../media/image23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1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43.png"/><Relationship Id="rId10" Type="http://schemas.openxmlformats.org/officeDocument/2006/relationships/image" Target="../media/image34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2.emf"/><Relationship Id="rId5" Type="http://schemas.openxmlformats.org/officeDocument/2006/relationships/image" Target="../media/image11.png"/><Relationship Id="rId15" Type="http://schemas.openxmlformats.org/officeDocument/2006/relationships/image" Target="../media/image45.png"/><Relationship Id="rId10" Type="http://schemas.openxmlformats.org/officeDocument/2006/relationships/image" Target="../media/image41.emf"/><Relationship Id="rId4" Type="http://schemas.openxmlformats.org/officeDocument/2006/relationships/image" Target="../media/image39.png"/><Relationship Id="rId9" Type="http://schemas.openxmlformats.org/officeDocument/2006/relationships/image" Target="../media/image40.emf"/><Relationship Id="rId14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51.png"/><Relationship Id="rId3" Type="http://schemas.openxmlformats.org/officeDocument/2006/relationships/notesSlide" Target="../notesSlides/notesSlide7.xml"/><Relationship Id="rId12" Type="http://schemas.openxmlformats.org/officeDocument/2006/relationships/image" Target="../media/image47.wmf"/><Relationship Id="rId1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5.vml"/><Relationship Id="rId11" Type="http://schemas.openxmlformats.org/officeDocument/2006/relationships/oleObject" Target="../embeddings/oleObject13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46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60.png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png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57.png"/><Relationship Id="rId23" Type="http://schemas.openxmlformats.org/officeDocument/2006/relationships/image" Target="../media/image51.png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54.wmf"/><Relationship Id="rId22" Type="http://schemas.openxmlformats.org/officeDocument/2006/relationships/image" Target="../media/image5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68.png"/><Relationship Id="rId10" Type="http://schemas.openxmlformats.org/officeDocument/2006/relationships/image" Target="../media/image63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951412" y="2286000"/>
            <a:ext cx="6248400" cy="1179577"/>
          </a:xfrm>
          <a:prstGeom prst="round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12812" y="847060"/>
            <a:ext cx="261613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609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77" b="29905"/>
          <a:stretch/>
        </p:blipFill>
        <p:spPr bwMode="auto">
          <a:xfrm>
            <a:off x="821903" y="353209"/>
            <a:ext cx="2753807" cy="507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43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43" b="23335"/>
          <a:stretch/>
        </p:blipFill>
        <p:spPr bwMode="auto">
          <a:xfrm>
            <a:off x="4646612" y="1600200"/>
            <a:ext cx="5948732" cy="58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326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615" y="2362200"/>
            <a:ext cx="5859528" cy="1103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327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012" y="3581400"/>
            <a:ext cx="4786313" cy="95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811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644" y="165291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506149" y="2062716"/>
                <a:ext cx="7637815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a) Thay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𝟏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, ta được:</a:t>
                </a:r>
                <a:endParaRPr lang="en-US" sz="2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149" y="2062716"/>
                <a:ext cx="7637815" cy="492443"/>
              </a:xfrm>
              <a:prstGeom prst="rect">
                <a:avLst/>
              </a:prstGeom>
              <a:blipFill rotWithShape="1">
                <a:blip r:embed="rId8"/>
                <a:stretch>
                  <a:fillRect l="-1357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179116"/>
              </p:ext>
            </p:extLst>
          </p:nvPr>
        </p:nvGraphicFramePr>
        <p:xfrm>
          <a:off x="4609083" y="2667000"/>
          <a:ext cx="1711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78" name="Equation" r:id="rId9" imgW="723600" imgH="177480" progId="Equation.DSMT4">
                  <p:embed/>
                </p:oleObj>
              </mc:Choice>
              <mc:Fallback>
                <p:oleObj name="Equation" r:id="rId9" imgW="7236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083" y="2667000"/>
                        <a:ext cx="1711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18470"/>
              </p:ext>
            </p:extLst>
          </p:nvPr>
        </p:nvGraphicFramePr>
        <p:xfrm>
          <a:off x="4304283" y="3200400"/>
          <a:ext cx="1411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79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283" y="3200400"/>
                        <a:ext cx="14112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928811" y="3886200"/>
                <a:ext cx="5271072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Khi đó ta có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endParaRPr lang="en-US" sz="26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811" y="3886200"/>
                <a:ext cx="5271072" cy="492443"/>
              </a:xfrm>
              <a:prstGeom prst="rect">
                <a:avLst/>
              </a:prstGeom>
              <a:blipFill rotWithShape="1">
                <a:blip r:embed="rId13"/>
                <a:stretch>
                  <a:fillRect l="-1965" t="-1125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5560" name="Picture 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9483" y="2569336"/>
            <a:ext cx="3618929" cy="4195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5572" name="Picture 2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600" y="4536558"/>
            <a:ext cx="530928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5573" name="Picture 2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57" y="7088"/>
            <a:ext cx="12015787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086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53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843" y="1661522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06149" y="2108104"/>
                <a:ext cx="7637815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a) Thay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vào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𝒂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, ta được:</a:t>
                </a:r>
                <a:endParaRPr lang="en-US" sz="2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149" y="2108104"/>
                <a:ext cx="7637815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1357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51753"/>
              </p:ext>
            </p:extLst>
          </p:nvPr>
        </p:nvGraphicFramePr>
        <p:xfrm>
          <a:off x="4503738" y="2682226"/>
          <a:ext cx="1920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00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2682226"/>
                        <a:ext cx="1920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98871"/>
              </p:ext>
            </p:extLst>
          </p:nvPr>
        </p:nvGraphicFramePr>
        <p:xfrm>
          <a:off x="4037012" y="3245788"/>
          <a:ext cx="1260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01" name="Equation" r:id="rId8" imgW="533160" imgH="177480" progId="Equation.DSMT4">
                  <p:embed/>
                </p:oleObj>
              </mc:Choice>
              <mc:Fallback>
                <p:oleObj name="Equation" r:id="rId8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3245788"/>
                        <a:ext cx="12604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28811" y="3931588"/>
                <a:ext cx="5271072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Khi đó ta có hàm số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endParaRPr lang="en-US" sz="26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811" y="3931588"/>
                <a:ext cx="5271072" cy="492443"/>
              </a:xfrm>
              <a:prstGeom prst="rect">
                <a:avLst/>
              </a:prstGeom>
              <a:blipFill rotWithShape="1">
                <a:blip r:embed="rId10"/>
                <a:stretch>
                  <a:fillRect l="-1965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6579" name="Picture 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012" y="2628900"/>
            <a:ext cx="3657600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6594" name="Picture 1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0"/>
            <a:ext cx="12071350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6595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812" y="4514850"/>
            <a:ext cx="4514850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1787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3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7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008" y="990600"/>
            <a:ext cx="8791575" cy="431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5434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1870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7864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7636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81807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132012" y="1676400"/>
            <a:ext cx="9525000" cy="2438400"/>
          </a:xfrm>
          <a:prstGeom prst="roundRect">
            <a:avLst>
              <a:gd name="adj" fmla="val 10126"/>
            </a:avLst>
          </a:prstGeom>
          <a:noFill/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64" b="30310"/>
          <a:stretch/>
        </p:blipFill>
        <p:spPr>
          <a:xfrm>
            <a:off x="2720530" y="2057400"/>
            <a:ext cx="8936482" cy="148655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3988" y="914400"/>
            <a:ext cx="4802341" cy="565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08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87308340"/>
                  </p:ext>
                </p:extLst>
              </p:nvPr>
            </p:nvGraphicFramePr>
            <p:xfrm>
              <a:off x="1571525" y="2051283"/>
              <a:ext cx="4675287" cy="914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08287"/>
                    <a:gridCol w="1284290"/>
                    <a:gridCol w="1382710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b="1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87308340"/>
                  </p:ext>
                </p:extLst>
              </p:nvPr>
            </p:nvGraphicFramePr>
            <p:xfrm>
              <a:off x="1571525" y="2051283"/>
              <a:ext cx="4675287" cy="914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08287"/>
                    <a:gridCol w="1284290"/>
                    <a:gridCol w="1382710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304" t="-9333" r="-133131" b="-1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304" t="-109333" r="-133131" b="-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2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49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843" y="158710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1571525" y="2045082"/>
            <a:ext cx="4648200" cy="914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4" name="Table 5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0806537"/>
                  </p:ext>
                </p:extLst>
              </p:nvPr>
            </p:nvGraphicFramePr>
            <p:xfrm>
              <a:off x="1571525" y="3099336"/>
              <a:ext cx="4675287" cy="914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08287"/>
                    <a:gridCol w="1284290"/>
                    <a:gridCol w="1382710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1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en-US" b="1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5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4" name="Table 5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0806537"/>
                  </p:ext>
                </p:extLst>
              </p:nvPr>
            </p:nvGraphicFramePr>
            <p:xfrm>
              <a:off x="1571525" y="3099336"/>
              <a:ext cx="4675287" cy="914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08287"/>
                    <a:gridCol w="1284290"/>
                    <a:gridCol w="1382710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304" t="-9333" r="-133131" b="-1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1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9"/>
                          <a:stretch>
                            <a:fillRect l="-304" t="-109333" r="-133131" b="-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5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5" name="Rectangle 54"/>
          <p:cNvSpPr/>
          <p:nvPr/>
        </p:nvSpPr>
        <p:spPr>
          <a:xfrm>
            <a:off x="1571525" y="3093135"/>
            <a:ext cx="4648200" cy="914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6" name="Table 5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426596"/>
                  </p:ext>
                </p:extLst>
              </p:nvPr>
            </p:nvGraphicFramePr>
            <p:xfrm>
              <a:off x="1571525" y="4170568"/>
              <a:ext cx="4675287" cy="11784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08287"/>
                    <a:gridCol w="1284290"/>
                    <a:gridCol w="1382710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C8DAC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𝟑</m:t>
                                    </m:r>
                                  </m:den>
                                </m:f>
                                <m:r>
                                  <a:rPr lang="en-US" sz="22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2200" b="1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C8DAC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2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6" name="Table 5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2426596"/>
                  </p:ext>
                </p:extLst>
              </p:nvPr>
            </p:nvGraphicFramePr>
            <p:xfrm>
              <a:off x="1571525" y="4170568"/>
              <a:ext cx="4675287" cy="11784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08287"/>
                    <a:gridCol w="1284290"/>
                    <a:gridCol w="1382710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0"/>
                          <a:stretch>
                            <a:fillRect l="-304" t="-9333" r="-133131" b="-161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72129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10"/>
                          <a:stretch>
                            <a:fillRect l="-304" t="-69492" r="-133131" b="-25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2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7" name="Rectangle 56"/>
          <p:cNvSpPr/>
          <p:nvPr/>
        </p:nvSpPr>
        <p:spPr>
          <a:xfrm>
            <a:off x="1571525" y="4164366"/>
            <a:ext cx="4648200" cy="120153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5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1458761"/>
                  </p:ext>
                </p:extLst>
              </p:nvPr>
            </p:nvGraphicFramePr>
            <p:xfrm>
              <a:off x="1571525" y="5527103"/>
              <a:ext cx="4675287" cy="11784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08287"/>
                    <a:gridCol w="1284290"/>
                    <a:gridCol w="1382710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𝟑</m:t>
                                    </m:r>
                                  </m:den>
                                </m:f>
                                <m:r>
                                  <a:rPr lang="en-US" sz="22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en-US" sz="2200" b="1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5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5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1458761"/>
                  </p:ext>
                </p:extLst>
              </p:nvPr>
            </p:nvGraphicFramePr>
            <p:xfrm>
              <a:off x="1571525" y="5527103"/>
              <a:ext cx="4675287" cy="11784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08287"/>
                    <a:gridCol w="1284290"/>
                    <a:gridCol w="1382710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1"/>
                          <a:stretch>
                            <a:fillRect l="-304" t="-9333" r="-133131" b="-16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72129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1"/>
                          <a:stretch>
                            <a:fillRect l="-304" t="-69492" r="-133131" b="-16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5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3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9" name="Rectangle 58"/>
          <p:cNvSpPr/>
          <p:nvPr/>
        </p:nvSpPr>
        <p:spPr>
          <a:xfrm>
            <a:off x="1571525" y="5520902"/>
            <a:ext cx="4648200" cy="117238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6338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7" y="2166937"/>
            <a:ext cx="3705225" cy="383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7" y="2166937"/>
            <a:ext cx="3705225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7" y="2166937"/>
            <a:ext cx="3705225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7" y="2166937"/>
            <a:ext cx="3705225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6339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7" y="2166937"/>
            <a:ext cx="3705225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7412" y="2166937"/>
            <a:ext cx="3714750" cy="39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4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7412" y="2166937"/>
            <a:ext cx="3714750" cy="39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3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7412" y="2166937"/>
            <a:ext cx="3714750" cy="39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58539"/>
              </p:ext>
            </p:extLst>
          </p:nvPr>
        </p:nvGraphicFramePr>
        <p:xfrm>
          <a:off x="10133012" y="2174235"/>
          <a:ext cx="715872" cy="32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15" name="Equation" r:id="rId20" imgW="444240" imgH="203040" progId="Equation.DSMT4">
                  <p:embed/>
                </p:oleObj>
              </mc:Choice>
              <mc:Fallback>
                <p:oleObj name="Equation" r:id="rId20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133012" y="2174235"/>
                        <a:ext cx="715872" cy="327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10132"/>
              </p:ext>
            </p:extLst>
          </p:nvPr>
        </p:nvGraphicFramePr>
        <p:xfrm>
          <a:off x="8826500" y="2039937"/>
          <a:ext cx="10445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16" name="Equation" r:id="rId22" imgW="647640" imgH="203040" progId="Equation.DSMT4">
                  <p:embed/>
                </p:oleObj>
              </mc:Choice>
              <mc:Fallback>
                <p:oleObj name="Equation" r:id="rId22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826500" y="2039937"/>
                        <a:ext cx="10445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20012"/>
              </p:ext>
            </p:extLst>
          </p:nvPr>
        </p:nvGraphicFramePr>
        <p:xfrm>
          <a:off x="10437812" y="3745149"/>
          <a:ext cx="12890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17" name="Equation" r:id="rId24" imgW="799920" imgH="393480" progId="Equation.DSMT4">
                  <p:embed/>
                </p:oleObj>
              </mc:Choice>
              <mc:Fallback>
                <p:oleObj name="Equation" r:id="rId24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37812" y="3745149"/>
                        <a:ext cx="128905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00576"/>
              </p:ext>
            </p:extLst>
          </p:nvPr>
        </p:nvGraphicFramePr>
        <p:xfrm>
          <a:off x="10209212" y="5767387"/>
          <a:ext cx="9413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18" name="Equation" r:id="rId26" imgW="583920" imgH="393480" progId="Equation.DSMT4">
                  <p:embed/>
                </p:oleObj>
              </mc:Choice>
              <mc:Fallback>
                <p:oleObj name="Equation" r:id="rId26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209212" y="5767387"/>
                        <a:ext cx="941388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6402" name="Picture 66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-16899"/>
            <a:ext cx="12015787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7783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5" grpId="0" animBg="1"/>
      <p:bldP spid="57" grpId="0" animBg="1"/>
      <p:bldP spid="5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2" y="192846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83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787" y="2015630"/>
            <a:ext cx="4492625" cy="435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76878" y="2441138"/>
                <a:ext cx="6781800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b="1" dirty="0" smtClean="0">
                    <a:latin typeface="Arial" pitchFamily="34" charset="0"/>
                    <a:cs typeface="Arial" pitchFamily="34" charset="0"/>
                  </a:rPr>
                  <a:t>Tứ</a:t>
                </a:r>
                <a:r>
                  <a:rPr lang="en-US" sz="26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latin typeface="Arial" pitchFamily="34" charset="0"/>
                    <a:cs typeface="Arial" pitchFamily="34" charset="0"/>
                  </a:rPr>
                  <a:t>giác</a:t>
                </a:r>
                <a:r>
                  <a:rPr lang="en-US" sz="2600" b="1" dirty="0">
                    <a:latin typeface="Arial" pitchFamily="34" charset="0"/>
                    <a:cs typeface="Arial" pitchFamily="34" charset="0"/>
                  </a:rPr>
                  <a:t> OABC </a:t>
                </a:r>
                <a:r>
                  <a:rPr lang="en-US" sz="2600" b="1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6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latin typeface="Arial" pitchFamily="34" charset="0"/>
                    <a:cs typeface="Arial" pitchFamily="34" charset="0"/>
                  </a:rPr>
                  <a:t>hình</a:t>
                </a:r>
                <a:r>
                  <a:rPr lang="en-US" sz="26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latin typeface="Arial" pitchFamily="34" charset="0"/>
                    <a:cs typeface="Arial" pitchFamily="34" charset="0"/>
                  </a:rPr>
                  <a:t>bình</a:t>
                </a:r>
                <a:r>
                  <a:rPr lang="en-US" sz="26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latin typeface="Arial" pitchFamily="34" charset="0"/>
                    <a:cs typeface="Arial" pitchFamily="34" charset="0"/>
                  </a:rPr>
                  <a:t>hành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ì : </a:t>
                </a:r>
              </a:p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- Đ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ường thẳ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sz="2600" b="1" dirty="0" smtClean="0">
                    <a:latin typeface="Arial" pitchFamily="34" charset="0"/>
                    <a:cs typeface="Arial" pitchFamily="34" charset="0"/>
                  </a:rPr>
                  <a:t> song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song với </a:t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0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0" smtClean="0"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r>
                  <a:rPr lang="en-US" sz="2600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hay AB//OC</a:t>
                </a:r>
                <a:endParaRPr lang="en-US" sz="2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78" y="2441138"/>
                <a:ext cx="6781800" cy="1292662"/>
              </a:xfrm>
              <a:prstGeom prst="rect">
                <a:avLst/>
              </a:prstGeom>
              <a:blipFill rotWithShape="1">
                <a:blip r:embed="rId7"/>
                <a:stretch>
                  <a:fillRect l="-1527" t="-4225" b="-10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76878" y="3781038"/>
                <a:ext cx="6781800" cy="1248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- Đ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ường thẳ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6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sz="2600" b="1" dirty="0" smtClean="0">
                    <a:latin typeface="Arial" pitchFamily="34" charset="0"/>
                    <a:cs typeface="Arial" pitchFamily="34" charset="0"/>
                  </a:rPr>
                  <a:t> song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song với </a:t>
                </a:r>
                <a:br>
                  <a:rPr lang="en-US" sz="2600" b="1" smtClean="0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sz="26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2600" b="1" i="1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den>
                    </m:f>
                    <m:r>
                      <a:rPr lang="en-US" sz="26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0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600" b="1" i="0" smtClean="0"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r>
                  <a:rPr lang="en-US" sz="2600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hay OA//CB</a:t>
                </a:r>
                <a:endParaRPr lang="en-US" sz="2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78" y="3781038"/>
                <a:ext cx="6781800" cy="1248162"/>
              </a:xfrm>
              <a:prstGeom prst="rect">
                <a:avLst/>
              </a:prstGeom>
              <a:blipFill rotWithShape="1">
                <a:blip r:embed="rId8"/>
                <a:stretch>
                  <a:fillRect l="-1527" b="-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4374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" y="156667"/>
            <a:ext cx="11931650" cy="185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5691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843" y="168856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043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5348" y="2181225"/>
            <a:ext cx="3362325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043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5348" y="2181225"/>
            <a:ext cx="3362325" cy="344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043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5348" y="2181225"/>
            <a:ext cx="3362325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0438" name="Picture 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5348" y="2181225"/>
            <a:ext cx="3362325" cy="344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56753"/>
              </p:ext>
            </p:extLst>
          </p:nvPr>
        </p:nvGraphicFramePr>
        <p:xfrm>
          <a:off x="9303940" y="2025851"/>
          <a:ext cx="1171733" cy="35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74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940" y="2025851"/>
                        <a:ext cx="1171733" cy="35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09378"/>
              </p:ext>
            </p:extLst>
          </p:nvPr>
        </p:nvGraphicFramePr>
        <p:xfrm>
          <a:off x="10590212" y="2459193"/>
          <a:ext cx="653098" cy="29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75" name="Equation" r:id="rId11" imgW="368280" imgH="164880" progId="Equation.DSMT4">
                  <p:embed/>
                </p:oleObj>
              </mc:Choice>
              <mc:Fallback>
                <p:oleObj name="Equation" r:id="rId11" imgW="3682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0212" y="2459193"/>
                        <a:ext cx="653098" cy="291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0465" name="Picture 3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994" y="2387451"/>
            <a:ext cx="459105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0466" name="Picture 3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856" y="3606651"/>
            <a:ext cx="450532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0467" name="Picture 3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99" y="0"/>
            <a:ext cx="12015787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720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53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53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493" y="1672849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1040196" y="2197395"/>
            <a:ext cx="5845698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dirty="0" err="1">
                <a:latin typeface="Arial" pitchFamily="34" charset="0"/>
                <a:cs typeface="Arial" pitchFamily="34" charset="0"/>
              </a:rPr>
              <a:t>Hoành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giao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A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nghiệm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phương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trình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7480"/>
              </p:ext>
            </p:extLst>
          </p:nvPr>
        </p:nvGraphicFramePr>
        <p:xfrm>
          <a:off x="3306749" y="3124200"/>
          <a:ext cx="1682764" cy="46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0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49" y="3124200"/>
                        <a:ext cx="1682764" cy="460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02327"/>
              </p:ext>
            </p:extLst>
          </p:nvPr>
        </p:nvGraphicFramePr>
        <p:xfrm>
          <a:off x="2581275" y="3722688"/>
          <a:ext cx="2408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1" name="Equation" r:id="rId7" imgW="927000" imgH="177480" progId="Equation.DSMT4">
                  <p:embed/>
                </p:oleObj>
              </mc:Choice>
              <mc:Fallback>
                <p:oleObj name="Equation" r:id="rId7" imgW="927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722688"/>
                        <a:ext cx="24082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948230"/>
              </p:ext>
            </p:extLst>
          </p:nvPr>
        </p:nvGraphicFramePr>
        <p:xfrm>
          <a:off x="3340100" y="4340225"/>
          <a:ext cx="16494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62" name="Equation" r:id="rId9" imgW="634680" imgH="177480" progId="Equation.DSMT4">
                  <p:embed/>
                </p:oleObj>
              </mc:Choice>
              <mc:Fallback>
                <p:oleObj name="Equation" r:id="rId9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340225"/>
                        <a:ext cx="16494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47419" y="4864199"/>
                <a:ext cx="5845698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ào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ta tìm được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en-US" sz="2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419" y="4864199"/>
                <a:ext cx="5845698" cy="892552"/>
              </a:xfrm>
              <a:prstGeom prst="rect">
                <a:avLst/>
              </a:prstGeom>
              <a:blipFill rotWithShape="1">
                <a:blip r:embed="rId14"/>
                <a:stretch>
                  <a:fillRect l="-1773" t="-6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847418" y="5815276"/>
                <a:ext cx="6770993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Vậy toạ độ của giao điểm A là :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(−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;−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en-US" sz="2600" b="1" i="1" smtClean="0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US" sz="2600" b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418" y="5815276"/>
                <a:ext cx="6770993" cy="492443"/>
              </a:xfrm>
              <a:prstGeom prst="rect">
                <a:avLst/>
              </a:prstGeom>
              <a:blipFill rotWithShape="1">
                <a:blip r:embed="rId15"/>
                <a:stretch>
                  <a:fillRect l="-1530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9449" name="Picture 4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853" y="1792258"/>
            <a:ext cx="4237037" cy="399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9450" name="Picture 4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15949"/>
            <a:ext cx="12015787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8925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0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35834779"/>
                  </p:ext>
                </p:extLst>
              </p:nvPr>
            </p:nvGraphicFramePr>
            <p:xfrm>
              <a:off x="1571525" y="2249130"/>
              <a:ext cx="4675287" cy="914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08287"/>
                    <a:gridCol w="1284290"/>
                    <a:gridCol w="1382710"/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1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b="1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>
                            <a:lumMod val="9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35834779"/>
                  </p:ext>
                </p:extLst>
              </p:nvPr>
            </p:nvGraphicFramePr>
            <p:xfrm>
              <a:off x="1571525" y="2249130"/>
              <a:ext cx="4675287" cy="914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08287"/>
                    <a:gridCol w="1284290"/>
                    <a:gridCol w="1382710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304" t="-9333" r="-133131" b="-1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-1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304" t="-109333" r="-133131" b="-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1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smtClean="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a:t>0</a:t>
                          </a:r>
                          <a:endParaRPr lang="en-US" b="1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49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843" y="163255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1571525" y="2242929"/>
            <a:ext cx="4648200" cy="914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75030"/>
              </p:ext>
            </p:extLst>
          </p:nvPr>
        </p:nvGraphicFramePr>
        <p:xfrm>
          <a:off x="10345441" y="5507038"/>
          <a:ext cx="11699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91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441" y="5507038"/>
                        <a:ext cx="11699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1459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2" y="1998072"/>
            <a:ext cx="3886200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1460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2" y="1998072"/>
            <a:ext cx="3886200" cy="337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1461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2" y="1998072"/>
            <a:ext cx="3886200" cy="337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1462" name="Picture 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2" y="1998072"/>
            <a:ext cx="3886200" cy="3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869572"/>
              </p:ext>
            </p:extLst>
          </p:nvPr>
        </p:nvGraphicFramePr>
        <p:xfrm>
          <a:off x="10433050" y="1994897"/>
          <a:ext cx="9699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92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3050" y="1994897"/>
                        <a:ext cx="9699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1483" name="Picture 2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0"/>
            <a:ext cx="12015787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1484" name="Picture 2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486" y="3352800"/>
            <a:ext cx="5354726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8721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3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3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3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843" y="19071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76878" y="2425995"/>
                <a:ext cx="7065334" cy="1344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C là giao điểm của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nên hoành độ C là nghiệm của  p</a:t>
                </a:r>
                <a:r>
                  <a:rPr lang="vi-VN" sz="2600" b="1" smtClean="0">
                    <a:latin typeface="Arial" pitchFamily="34" charset="0"/>
                    <a:cs typeface="Arial" pitchFamily="34" charset="0"/>
                  </a:rPr>
                  <a:t>hương trình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 :</a:t>
                </a:r>
                <a:endParaRPr lang="en-US" sz="2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78" y="2425995"/>
                <a:ext cx="7065334" cy="1344279"/>
              </a:xfrm>
              <a:prstGeom prst="rect">
                <a:avLst/>
              </a:prstGeom>
              <a:blipFill rotWithShape="1">
                <a:blip r:embed="rId8"/>
                <a:stretch>
                  <a:fillRect l="-1294" t="-4545" b="-10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21489"/>
              </p:ext>
            </p:extLst>
          </p:nvPr>
        </p:nvGraphicFramePr>
        <p:xfrm>
          <a:off x="2513012" y="3810000"/>
          <a:ext cx="21447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3" name="Equation" r:id="rId9" imgW="825480" imgH="177480" progId="Equation.DSMT4">
                  <p:embed/>
                </p:oleObj>
              </mc:Choice>
              <mc:Fallback>
                <p:oleObj name="Equation" r:id="rId9" imgW="8254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2" y="3810000"/>
                        <a:ext cx="21447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21068"/>
              </p:ext>
            </p:extLst>
          </p:nvPr>
        </p:nvGraphicFramePr>
        <p:xfrm>
          <a:off x="2436812" y="4425950"/>
          <a:ext cx="1352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4" name="Equation" r:id="rId11" imgW="520560" imgH="177480" progId="Equation.DSMT4">
                  <p:embed/>
                </p:oleObj>
              </mc:Choice>
              <mc:Fallback>
                <p:oleObj name="Equation" r:id="rId11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2" y="4425950"/>
                        <a:ext cx="13525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064180"/>
              </p:ext>
            </p:extLst>
          </p:nvPr>
        </p:nvGraphicFramePr>
        <p:xfrm>
          <a:off x="2405063" y="5041900"/>
          <a:ext cx="14176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5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5041900"/>
                        <a:ext cx="14176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182480"/>
              </p:ext>
            </p:extLst>
          </p:nvPr>
        </p:nvGraphicFramePr>
        <p:xfrm>
          <a:off x="2397198" y="5721350"/>
          <a:ext cx="1616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6" name="Equation" r:id="rId15" imgW="622080" imgH="203040" progId="Equation.DSMT4">
                  <p:embed/>
                </p:oleObj>
              </mc:Choice>
              <mc:Fallback>
                <p:oleObj name="Equation" r:id="rId1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98" y="5721350"/>
                        <a:ext cx="16160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20" name="Picture 4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07" y="0"/>
            <a:ext cx="12015787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4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499" y="2057400"/>
            <a:ext cx="4176713" cy="373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4926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2021341" y="152400"/>
            <a:ext cx="9864271" cy="158601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843" y="190718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309455" y="0"/>
            <a:ext cx="11782531" cy="13292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284412" y="241002"/>
                <a:ext cx="944880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b) Hai </a:t>
                </a:r>
                <a:r>
                  <a:rPr lang="vi-VN" sz="2800" b="1" smtClean="0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cắt nhau tại C và cắt trục Ox theo thứ tự tại A và B. </a:t>
                </a:r>
              </a:p>
              <a:p>
                <a:r>
                  <a:rPr lang="en-US" sz="2800" b="1" smtClean="0">
                    <a:latin typeface="Arial" pitchFamily="34" charset="0"/>
                    <a:cs typeface="Arial" pitchFamily="34" charset="0"/>
                  </a:rPr>
                  <a:t>Tìm toạ độ các điểm A, B, C</a:t>
                </a:r>
                <a:endParaRPr lang="vi-VN" sz="28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241002"/>
                <a:ext cx="9448800" cy="1384995"/>
              </a:xfrm>
              <a:prstGeom prst="rect">
                <a:avLst/>
              </a:prstGeom>
              <a:blipFill rotWithShape="1">
                <a:blip r:embed="rId5"/>
                <a:stretch>
                  <a:fillRect l="-1355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84" y="139998"/>
            <a:ext cx="1832024" cy="159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476878" y="586487"/>
            <a:ext cx="9969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67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7</a:t>
            </a:r>
            <a:endParaRPr lang="en-US" sz="88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35" name="Picture 1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098"/>
          <a:stretch/>
        </p:blipFill>
        <p:spPr bwMode="auto">
          <a:xfrm>
            <a:off x="273488" y="339142"/>
            <a:ext cx="1488280" cy="3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7012" y="2286000"/>
                <a:ext cx="723275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A là giao điểm của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rục hoành nên hoành độ A là nghiệm của</a:t>
                </a:r>
                <a:endParaRPr lang="en-US" sz="2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2" y="2286000"/>
                <a:ext cx="7232757" cy="923330"/>
              </a:xfrm>
              <a:prstGeom prst="rect">
                <a:avLst/>
              </a:prstGeom>
              <a:blipFill rotWithShape="1">
                <a:blip r:embed="rId8"/>
                <a:stretch>
                  <a:fillRect l="-1264" t="-6623" b="-15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00581"/>
              </p:ext>
            </p:extLst>
          </p:nvPr>
        </p:nvGraphicFramePr>
        <p:xfrm>
          <a:off x="3149707" y="3254080"/>
          <a:ext cx="1385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2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707" y="3254080"/>
                        <a:ext cx="1385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051313"/>
              </p:ext>
            </p:extLst>
          </p:nvPr>
        </p:nvGraphicFramePr>
        <p:xfrm>
          <a:off x="3116369" y="3822405"/>
          <a:ext cx="16176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3" name="Equation" r:id="rId11" imgW="622080" imgH="177480" progId="Equation.DSMT4">
                  <p:embed/>
                </p:oleObj>
              </mc:Choice>
              <mc:Fallback>
                <p:oleObj name="Equation" r:id="rId11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369" y="3822405"/>
                        <a:ext cx="16176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417375"/>
              </p:ext>
            </p:extLst>
          </p:nvPr>
        </p:nvGraphicFramePr>
        <p:xfrm>
          <a:off x="3000375" y="4418013"/>
          <a:ext cx="18478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4"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418013"/>
                        <a:ext cx="18478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8545" y="4871045"/>
                <a:ext cx="723275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itchFamily="2" charset="2"/>
                  <a:buChar char="v"/>
                </a:pP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B là giao điểm của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800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r>
                  <a:rPr lang="en-US" sz="2800" b="1">
                    <a:latin typeface="Arial" pitchFamily="34" charset="0"/>
                    <a:cs typeface="Arial" pitchFamily="34" charset="0"/>
                  </a:rPr>
                  <a:t> và </a:t>
                </a:r>
                <a:r>
                  <a:rPr lang="en-US" sz="2600" b="1" smtClean="0">
                    <a:latin typeface="Arial" pitchFamily="34" charset="0"/>
                    <a:cs typeface="Arial" pitchFamily="34" charset="0"/>
                  </a:rPr>
                  <a:t>trục hoành nên hoành độ B là nghiệm của</a:t>
                </a:r>
                <a:endParaRPr lang="en-US" sz="26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45" y="4871045"/>
                <a:ext cx="7232757" cy="923330"/>
              </a:xfrm>
              <a:prstGeom prst="rect">
                <a:avLst/>
              </a:prstGeom>
              <a:blipFill rotWithShape="1">
                <a:blip r:embed="rId16"/>
                <a:stretch>
                  <a:fillRect l="-1349" t="-6579" b="-15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22613"/>
              </p:ext>
            </p:extLst>
          </p:nvPr>
        </p:nvGraphicFramePr>
        <p:xfrm>
          <a:off x="2913548" y="5787287"/>
          <a:ext cx="1682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5" name="Equation" r:id="rId17" imgW="647640" imgH="177480" progId="Equation.DSMT4">
                  <p:embed/>
                </p:oleObj>
              </mc:Choice>
              <mc:Fallback>
                <p:oleObj name="Equation" r:id="rId17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548" y="5787287"/>
                        <a:ext cx="16827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71437"/>
              </p:ext>
            </p:extLst>
          </p:nvPr>
        </p:nvGraphicFramePr>
        <p:xfrm>
          <a:off x="3133725" y="6248400"/>
          <a:ext cx="14192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6" name="Equation" r:id="rId19" imgW="545760" imgH="177480" progId="Equation.DSMT4">
                  <p:embed/>
                </p:oleObj>
              </mc:Choice>
              <mc:Fallback>
                <p:oleObj name="Equation" r:id="rId19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6248400"/>
                        <a:ext cx="14192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85440"/>
              </p:ext>
            </p:extLst>
          </p:nvPr>
        </p:nvGraphicFramePr>
        <p:xfrm>
          <a:off x="4875212" y="6248400"/>
          <a:ext cx="16494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7"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2" y="6248400"/>
                        <a:ext cx="16494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3553" name="Picture 49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499" y="2057400"/>
            <a:ext cx="4176713" cy="373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0227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843" y="1754815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742597" y="2057400"/>
            <a:ext cx="626621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 smtClean="0">
                <a:latin typeface="Arial" pitchFamily="34" charset="0"/>
                <a:cs typeface="Arial" pitchFamily="34" charset="0"/>
              </a:rPr>
              <a:t>Ta có :  AB = 3 + 1 = 4</a:t>
            </a:r>
            <a:endParaRPr lang="en-US" sz="2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069726"/>
              </p:ext>
            </p:extLst>
          </p:nvPr>
        </p:nvGraphicFramePr>
        <p:xfrm>
          <a:off x="2386652" y="2479386"/>
          <a:ext cx="3239944" cy="5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8" name="Equation" r:id="rId5" imgW="1371600" imgH="241200" progId="Equation.DSMT4">
                  <p:embed/>
                </p:oleObj>
              </mc:Choice>
              <mc:Fallback>
                <p:oleObj name="Equation" r:id="rId5" imgW="1371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652" y="2479386"/>
                        <a:ext cx="3239944" cy="568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9171"/>
              </p:ext>
            </p:extLst>
          </p:nvPr>
        </p:nvGraphicFramePr>
        <p:xfrm>
          <a:off x="2360612" y="3048000"/>
          <a:ext cx="3209636" cy="5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89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2" y="3048000"/>
                        <a:ext cx="3209636" cy="568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87260" y="3692814"/>
            <a:ext cx="418795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Chu vi tam giác ABC :</a:t>
            </a:r>
            <a:endParaRPr lang="en-US" sz="2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58558"/>
              </p:ext>
            </p:extLst>
          </p:nvPr>
        </p:nvGraphicFramePr>
        <p:xfrm>
          <a:off x="742597" y="4151587"/>
          <a:ext cx="6180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0" name="Equation" r:id="rId9" imgW="2616120" imgH="215640" progId="Equation.DSMT4">
                  <p:embed/>
                </p:oleObj>
              </mc:Choice>
              <mc:Fallback>
                <p:oleObj name="Equation" r:id="rId9" imgW="2616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97" y="4151587"/>
                        <a:ext cx="61801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76878" y="4803727"/>
            <a:ext cx="154446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Ta có : </a:t>
            </a:r>
            <a:endParaRPr lang="en-US" sz="2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88558"/>
              </p:ext>
            </p:extLst>
          </p:nvPr>
        </p:nvGraphicFramePr>
        <p:xfrm>
          <a:off x="1761768" y="4759643"/>
          <a:ext cx="5870931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1" name="Equation" r:id="rId11" imgW="2603160" imgH="241200" progId="Equation.DSMT4">
                  <p:embed/>
                </p:oleObj>
              </mc:Choice>
              <mc:Fallback>
                <p:oleObj name="Equation" r:id="rId11" imgW="260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768" y="4759643"/>
                        <a:ext cx="5870931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76878" y="5398880"/>
            <a:ext cx="942753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Nên tam giác ABC vuông tại C ( Định lí Pythagore đảo)</a:t>
            </a:r>
            <a:endParaRPr lang="en-US" sz="2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76878" y="6022927"/>
            <a:ext cx="439833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b="1" smtClean="0">
                <a:latin typeface="Arial" pitchFamily="34" charset="0"/>
                <a:cs typeface="Arial" pitchFamily="34" charset="0"/>
              </a:rPr>
              <a:t>Diện tích tam giác ABC là : </a:t>
            </a:r>
            <a:endParaRPr lang="en-US" sz="2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25965"/>
              </p:ext>
            </p:extLst>
          </p:nvPr>
        </p:nvGraphicFramePr>
        <p:xfrm>
          <a:off x="4930313" y="5857856"/>
          <a:ext cx="48958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92" name="Equation" r:id="rId13" imgW="2171520" imgH="393480" progId="Equation.DSMT4">
                  <p:embed/>
                </p:oleObj>
              </mc:Choice>
              <mc:Fallback>
                <p:oleObj name="Equation" r:id="rId13" imgW="2171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313" y="5857856"/>
                        <a:ext cx="48958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4571" name="Picture 4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0"/>
            <a:ext cx="12015787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4572" name="Picture 4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4" y="1827483"/>
            <a:ext cx="3889375" cy="3468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091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/>
      <p:bldP spid="30" grpId="0"/>
      <p:bldP spid="32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29</TotalTime>
  <Words>347</Words>
  <Application>Microsoft Office PowerPoint</Application>
  <PresentationFormat>Custom</PresentationFormat>
  <Paragraphs>67</Paragraphs>
  <Slides>1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.VnCentury SchoolbookH</vt:lpstr>
      <vt:lpstr>Arial</vt:lpstr>
      <vt:lpstr>Calibri</vt:lpstr>
      <vt:lpstr>Cambria Math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Microsoft account</cp:lastModifiedBy>
  <cp:revision>1384</cp:revision>
  <dcterms:created xsi:type="dcterms:W3CDTF">2021-08-04T05:24:17Z</dcterms:created>
  <dcterms:modified xsi:type="dcterms:W3CDTF">2024-03-11T14:41:17Z</dcterms:modified>
</cp:coreProperties>
</file>